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E5B79" w:rsidRPr="000F7D48" w:rsidRDefault="00F84326" w:rsidP="006E5B79">
      <w:pPr>
        <w:rPr>
          <w:b/>
          <w:u w:val="single"/>
        </w:rPr>
      </w:pPr>
      <w:r>
        <w:rPr>
          <w:b/>
          <w:u w:val="single"/>
        </w:rPr>
        <w:t>TASK 2</w:t>
      </w:r>
      <w:r w:rsidR="000F7D48">
        <w:rPr>
          <w:b/>
          <w:u w:val="single"/>
        </w:rPr>
        <w:t xml:space="preserve"> – 1</w:t>
      </w:r>
      <w:r w:rsidR="006E5B79" w:rsidRPr="006E5B79">
        <w:rPr>
          <w:b/>
          <w:u w:val="single"/>
        </w:rPr>
        <w:t>-</w:t>
      </w:r>
    </w:p>
    <w:p w:rsidR="00A731E2" w:rsidRDefault="006E5B79" w:rsidP="009C5D76">
      <w:pPr>
        <w:jc w:val="both"/>
      </w:pPr>
      <w:r>
        <w:t>A test is conducted which is consisting of 20 MCQs (multiple choices questions) with every MCQ having its four options out of which only one is correct. Determine the probability that a person undertaking that test has answered exactly 5 questions wrong.</w:t>
      </w:r>
    </w:p>
    <w:p w:rsidR="006E5B79" w:rsidRPr="006E5B79" w:rsidRDefault="006E5B79" w:rsidP="006E5B79">
      <w:pPr>
        <w:rPr>
          <w:b/>
          <w:u w:val="single"/>
        </w:rPr>
      </w:pPr>
      <w:r w:rsidRPr="006E5B79">
        <w:rPr>
          <w:b/>
          <w:u w:val="single"/>
        </w:rPr>
        <w:t xml:space="preserve">Solution – </w:t>
      </w:r>
    </w:p>
    <w:p w:rsidR="00E14782" w:rsidRPr="00EC19E3" w:rsidRDefault="001F4BE1" w:rsidP="00E14782">
      <w:pPr>
        <w:shd w:val="clear" w:color="auto" w:fill="FFFFFF"/>
        <w:spacing w:after="0" w:line="240" w:lineRule="auto"/>
        <w:textAlignment w:val="baseline"/>
        <w:rPr>
          <w:rFonts w:eastAsia="Times New Roman" w:cstheme="minorHAnsi"/>
        </w:rPr>
      </w:pPr>
      <w:r>
        <w:rPr>
          <w:rFonts w:eastAsia="Times New Roman" w:cstheme="minorHAnsi"/>
        </w:rPr>
        <w:t>Here, n = 20, n - x = 5, x</w:t>
      </w:r>
      <w:r w:rsidR="00E14782" w:rsidRPr="00EC19E3">
        <w:rPr>
          <w:rFonts w:eastAsia="Times New Roman" w:cstheme="minorHAnsi"/>
        </w:rPr>
        <w:t xml:space="preserve"> = 20 - 5 = 15</w:t>
      </w:r>
    </w:p>
    <w:p w:rsidR="00E14782" w:rsidRPr="00EC19E3" w:rsidRDefault="00E14782" w:rsidP="00E14782">
      <w:pPr>
        <w:shd w:val="clear" w:color="auto" w:fill="FFFFFF"/>
        <w:spacing w:after="0" w:line="240" w:lineRule="auto"/>
        <w:textAlignment w:val="baseline"/>
        <w:rPr>
          <w:rFonts w:eastAsia="Times New Roman" w:cstheme="minorHAnsi"/>
        </w:rPr>
      </w:pPr>
    </w:p>
    <w:p w:rsidR="00E14782" w:rsidRPr="00EC19E3" w:rsidRDefault="00E14782" w:rsidP="00E14782">
      <w:pPr>
        <w:shd w:val="clear" w:color="auto" w:fill="FFFFFF"/>
        <w:spacing w:after="0" w:line="240" w:lineRule="auto"/>
        <w:textAlignment w:val="baseline"/>
        <w:rPr>
          <w:rFonts w:eastAsia="Times New Roman" w:cstheme="minorHAnsi"/>
        </w:rPr>
      </w:pPr>
      <w:r w:rsidRPr="00EC19E3">
        <w:rPr>
          <w:rFonts w:eastAsia="Times New Roman" w:cstheme="minorHAnsi"/>
        </w:rPr>
        <w:t xml:space="preserve">Here the probability of success = probability of giving a right answer = </w:t>
      </w:r>
      <w:r w:rsidR="001F4BE1">
        <w:rPr>
          <w:rFonts w:eastAsia="Times New Roman" w:cstheme="minorHAnsi"/>
        </w:rPr>
        <w:t>p</w:t>
      </w:r>
      <w:r w:rsidRPr="00EC19E3">
        <w:rPr>
          <w:rFonts w:eastAsia="Times New Roman" w:cstheme="minorHAnsi"/>
        </w:rPr>
        <w:t xml:space="preserve"> =</w:t>
      </w:r>
      <w:r w:rsidRPr="00EC19E3">
        <w:rPr>
          <w:rFonts w:eastAsia="Times New Roman" w:cstheme="minorHAnsi"/>
          <w:bdr w:val="none" w:sz="0" w:space="0" w:color="auto" w:frame="1"/>
        </w:rPr>
        <w:t> 1</w:t>
      </w:r>
      <w:r w:rsidR="00871324">
        <w:rPr>
          <w:rFonts w:eastAsia="Times New Roman" w:cstheme="minorHAnsi"/>
          <w:bdr w:val="none" w:sz="0" w:space="0" w:color="auto" w:frame="1"/>
        </w:rPr>
        <w:t>/4</w:t>
      </w:r>
    </w:p>
    <w:p w:rsidR="00E14782" w:rsidRPr="00EC19E3" w:rsidRDefault="00E14782" w:rsidP="00E14782">
      <w:pPr>
        <w:shd w:val="clear" w:color="auto" w:fill="FFFFFF"/>
        <w:spacing w:after="0" w:line="240" w:lineRule="auto"/>
        <w:textAlignment w:val="baseline"/>
        <w:rPr>
          <w:rFonts w:eastAsia="Times New Roman" w:cstheme="minorHAnsi"/>
        </w:rPr>
      </w:pPr>
    </w:p>
    <w:p w:rsidR="00E14782" w:rsidRPr="00EC19E3" w:rsidRDefault="00E14782" w:rsidP="00E14782">
      <w:pPr>
        <w:shd w:val="clear" w:color="auto" w:fill="FFFFFF"/>
        <w:spacing w:after="0" w:line="240" w:lineRule="auto"/>
        <w:textAlignment w:val="baseline"/>
        <w:rPr>
          <w:rFonts w:eastAsia="Times New Roman" w:cstheme="minorHAnsi"/>
        </w:rPr>
      </w:pPr>
      <w:r w:rsidRPr="00EC19E3">
        <w:rPr>
          <w:rFonts w:eastAsia="Times New Roman" w:cstheme="minorHAnsi"/>
        </w:rPr>
        <w:t xml:space="preserve">Hence, the probability of failure = probability </w:t>
      </w:r>
      <w:r w:rsidR="001F4BE1">
        <w:rPr>
          <w:rFonts w:eastAsia="Times New Roman" w:cstheme="minorHAnsi"/>
        </w:rPr>
        <w:t>of giving a wrong answer = 1 - p</w:t>
      </w:r>
      <w:r w:rsidRPr="00EC19E3">
        <w:rPr>
          <w:rFonts w:eastAsia="Times New Roman" w:cstheme="minorHAnsi"/>
        </w:rPr>
        <w:t> </w:t>
      </w:r>
    </w:p>
    <w:p w:rsidR="00E14782" w:rsidRPr="00EC19E3" w:rsidRDefault="00E14782" w:rsidP="00E14782">
      <w:pPr>
        <w:shd w:val="clear" w:color="auto" w:fill="FFFFFF"/>
        <w:spacing w:after="0" w:line="240" w:lineRule="auto"/>
        <w:textAlignment w:val="baseline"/>
        <w:rPr>
          <w:rFonts w:eastAsia="Times New Roman" w:cstheme="minorHAnsi"/>
        </w:rPr>
      </w:pPr>
      <w:r w:rsidRPr="00EC19E3">
        <w:rPr>
          <w:rFonts w:eastAsia="Times New Roman" w:cstheme="minorHAnsi"/>
        </w:rPr>
        <w:t xml:space="preserve">= 1 </w:t>
      </w:r>
      <w:r w:rsidR="00871324">
        <w:rPr>
          <w:rFonts w:eastAsia="Times New Roman" w:cstheme="minorHAnsi"/>
        </w:rPr>
        <w:t>–</w:t>
      </w:r>
      <w:r w:rsidRPr="00EC19E3">
        <w:rPr>
          <w:rFonts w:eastAsia="Times New Roman" w:cstheme="minorHAnsi"/>
        </w:rPr>
        <w:t> </w:t>
      </w:r>
      <w:r w:rsidRPr="00EC19E3">
        <w:rPr>
          <w:rFonts w:eastAsia="Times New Roman" w:cstheme="minorHAnsi"/>
          <w:bdr w:val="none" w:sz="0" w:space="0" w:color="auto" w:frame="1"/>
        </w:rPr>
        <w:t>1</w:t>
      </w:r>
      <w:r w:rsidR="00871324">
        <w:rPr>
          <w:rFonts w:eastAsia="Times New Roman" w:cstheme="minorHAnsi"/>
          <w:bdr w:val="none" w:sz="0" w:space="0" w:color="auto" w:frame="1"/>
        </w:rPr>
        <w:t>/4</w:t>
      </w:r>
      <w:r w:rsidRPr="00EC19E3">
        <w:rPr>
          <w:rFonts w:eastAsia="Times New Roman" w:cstheme="minorHAnsi"/>
        </w:rPr>
        <w:t> = </w:t>
      </w:r>
      <w:r w:rsidRPr="00EC19E3">
        <w:rPr>
          <w:rFonts w:eastAsia="Times New Roman" w:cstheme="minorHAnsi"/>
          <w:bdr w:val="none" w:sz="0" w:space="0" w:color="auto" w:frame="1"/>
        </w:rPr>
        <w:t>3</w:t>
      </w:r>
      <w:r w:rsidR="00871324">
        <w:rPr>
          <w:rFonts w:eastAsia="Times New Roman" w:cstheme="minorHAnsi"/>
          <w:bdr w:val="none" w:sz="0" w:space="0" w:color="auto" w:frame="1"/>
        </w:rPr>
        <w:t>/4</w:t>
      </w:r>
    </w:p>
    <w:p w:rsidR="00E14782" w:rsidRPr="00EC19E3" w:rsidRDefault="00E14782" w:rsidP="00E14782">
      <w:pPr>
        <w:shd w:val="clear" w:color="auto" w:fill="FFFFFF"/>
        <w:spacing w:after="0" w:line="240" w:lineRule="auto"/>
        <w:textAlignment w:val="baseline"/>
        <w:rPr>
          <w:rFonts w:eastAsia="Times New Roman" w:cstheme="minorHAnsi"/>
        </w:rPr>
      </w:pPr>
    </w:p>
    <w:p w:rsidR="00E14782" w:rsidRPr="00EC19E3" w:rsidRDefault="00E14782" w:rsidP="00E14782">
      <w:pPr>
        <w:shd w:val="clear" w:color="auto" w:fill="FFFFFF"/>
        <w:spacing w:after="0" w:line="240" w:lineRule="auto"/>
        <w:textAlignment w:val="baseline"/>
        <w:rPr>
          <w:rFonts w:eastAsia="Times New Roman" w:cstheme="minorHAnsi"/>
        </w:rPr>
      </w:pPr>
      <w:r w:rsidRPr="00EC19E3">
        <w:rPr>
          <w:rFonts w:eastAsia="Times New Roman" w:cstheme="minorHAnsi"/>
        </w:rPr>
        <w:t>When we substitute these values in the formula for Binomial distribution we get,</w:t>
      </w:r>
    </w:p>
    <w:p w:rsidR="00E14782" w:rsidRPr="00EC19E3" w:rsidRDefault="00E14782" w:rsidP="00E14782">
      <w:pPr>
        <w:shd w:val="clear" w:color="auto" w:fill="FFFFFF"/>
        <w:spacing w:after="0" w:line="240" w:lineRule="auto"/>
        <w:textAlignment w:val="baseline"/>
        <w:rPr>
          <w:rFonts w:eastAsia="Times New Roman" w:cstheme="minorHAnsi"/>
        </w:rPr>
      </w:pPr>
    </w:p>
    <w:p w:rsidR="00E14782" w:rsidRPr="00EC19E3" w:rsidRDefault="00E14782" w:rsidP="007B4ADD">
      <w:pPr>
        <w:shd w:val="clear" w:color="auto" w:fill="FFFFFF"/>
        <w:spacing w:after="240" w:line="240" w:lineRule="auto"/>
        <w:textAlignment w:val="baseline"/>
        <w:rPr>
          <w:rFonts w:eastAsia="Times New Roman" w:cstheme="minorHAnsi"/>
        </w:rPr>
      </w:pPr>
      <w:r w:rsidRPr="00EC19E3">
        <w:rPr>
          <w:rFonts w:eastAsia="Times New Roman" w:cstheme="minorHAnsi"/>
        </w:rPr>
        <w:t xml:space="preserve">So, P (exactly 5 out of 20 answers incorrect) = </w:t>
      </w:r>
      <w:r w:rsidR="007B4ADD" w:rsidRPr="001F4BE1">
        <w:rPr>
          <w:rFonts w:eastAsia="Times New Roman" w:cstheme="minorHAnsi"/>
          <w:position w:val="-122"/>
        </w:rPr>
        <w:object w:dxaOrig="9620" w:dyaOrig="2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0.85pt;height:127.7pt" o:ole="">
            <v:imagedata r:id="rId6" o:title=""/>
          </v:shape>
          <o:OLEObject Type="Embed" ProgID="Equation.DSMT4" ShapeID="_x0000_i1025" DrawAspect="Content" ObjectID="_1613259729" r:id="rId7"/>
        </w:object>
      </w:r>
    </w:p>
    <w:p w:rsidR="00E14782" w:rsidRPr="00EC19E3" w:rsidRDefault="00E14782" w:rsidP="00E14782">
      <w:pPr>
        <w:shd w:val="clear" w:color="auto" w:fill="FFFFFF"/>
        <w:spacing w:after="0" w:line="240" w:lineRule="auto"/>
        <w:textAlignment w:val="baseline"/>
        <w:rPr>
          <w:rFonts w:eastAsia="Times New Roman" w:cstheme="minorHAnsi"/>
        </w:rPr>
      </w:pPr>
      <w:r w:rsidRPr="00EC19E3">
        <w:rPr>
          <w:rFonts w:eastAsia="Times New Roman" w:cstheme="minorHAnsi"/>
        </w:rPr>
        <w:t xml:space="preserve">Thus the required probability is </w:t>
      </w:r>
      <w:r w:rsidRPr="00EC19E3">
        <w:rPr>
          <w:rFonts w:eastAsia="Times New Roman" w:cstheme="minorHAnsi"/>
          <w:b/>
        </w:rPr>
        <w:t>0.0000034</w:t>
      </w:r>
      <w:r w:rsidRPr="00EC19E3">
        <w:rPr>
          <w:rFonts w:eastAsia="Times New Roman" w:cstheme="minorHAnsi"/>
        </w:rPr>
        <w:t xml:space="preserve"> approximately.</w:t>
      </w:r>
    </w:p>
    <w:p w:rsidR="00F84326" w:rsidRDefault="00F84326" w:rsidP="006E5B79"/>
    <w:p w:rsidR="00F84326" w:rsidRDefault="00F84326">
      <w:r>
        <w:br w:type="page"/>
      </w:r>
    </w:p>
    <w:p w:rsidR="00F84326" w:rsidRPr="006E5B79" w:rsidRDefault="00F84326" w:rsidP="00F84326">
      <w:pPr>
        <w:rPr>
          <w:b/>
          <w:u w:val="single"/>
        </w:rPr>
      </w:pPr>
      <w:r>
        <w:rPr>
          <w:b/>
          <w:u w:val="single"/>
        </w:rPr>
        <w:lastRenderedPageBreak/>
        <w:t>TASK 2</w:t>
      </w:r>
      <w:r w:rsidR="000F7D48">
        <w:rPr>
          <w:b/>
          <w:u w:val="single"/>
        </w:rPr>
        <w:t xml:space="preserve"> –2</w:t>
      </w:r>
      <w:r w:rsidRPr="006E5B79">
        <w:rPr>
          <w:b/>
          <w:u w:val="single"/>
        </w:rPr>
        <w:t>-</w:t>
      </w:r>
    </w:p>
    <w:p w:rsidR="006E5B79" w:rsidRPr="00B1464F" w:rsidRDefault="00F84326" w:rsidP="006E5B79">
      <w:pPr>
        <w:rPr>
          <w:b/>
        </w:rPr>
      </w:pPr>
      <w:r>
        <w:t>A die marked A to E is rolled 50 times. Find the probability of getting a “D” exactly 5 times.</w:t>
      </w:r>
    </w:p>
    <w:p w:rsidR="00F84326" w:rsidRPr="00B1464F" w:rsidRDefault="00B1464F" w:rsidP="006E5B79">
      <w:pPr>
        <w:rPr>
          <w:b/>
          <w:u w:val="single"/>
        </w:rPr>
      </w:pPr>
      <w:r w:rsidRPr="00B1464F">
        <w:rPr>
          <w:b/>
          <w:u w:val="single"/>
        </w:rPr>
        <w:t xml:space="preserve">Solution – </w:t>
      </w:r>
    </w:p>
    <w:p w:rsidR="00B1464F" w:rsidRPr="00B1464F" w:rsidRDefault="00E01D13" w:rsidP="00B1464F">
      <w:pPr>
        <w:shd w:val="clear" w:color="auto" w:fill="FFFFFF"/>
        <w:spacing w:after="0" w:line="240" w:lineRule="auto"/>
        <w:textAlignment w:val="baseline"/>
        <w:rPr>
          <w:rFonts w:eastAsia="Times New Roman" w:cstheme="minorHAnsi"/>
          <w:szCs w:val="18"/>
        </w:rPr>
      </w:pPr>
      <w:r>
        <w:rPr>
          <w:rFonts w:eastAsia="Times New Roman" w:cstheme="minorHAnsi"/>
          <w:szCs w:val="18"/>
        </w:rPr>
        <w:t>Here, n = 50, x = 5, n - x</w:t>
      </w:r>
      <w:r w:rsidR="00B1464F" w:rsidRPr="00B1464F">
        <w:rPr>
          <w:rFonts w:eastAsia="Times New Roman" w:cstheme="minorHAnsi"/>
          <w:szCs w:val="18"/>
        </w:rPr>
        <w:t xml:space="preserve"> = 45.</w:t>
      </w:r>
    </w:p>
    <w:p w:rsidR="00B1464F" w:rsidRPr="00B1464F" w:rsidRDefault="00B1464F" w:rsidP="00B1464F">
      <w:pPr>
        <w:shd w:val="clear" w:color="auto" w:fill="FFFFFF"/>
        <w:spacing w:after="0" w:line="240" w:lineRule="auto"/>
        <w:textAlignment w:val="baseline"/>
        <w:rPr>
          <w:rFonts w:eastAsia="Times New Roman" w:cstheme="minorHAnsi"/>
          <w:szCs w:val="18"/>
        </w:rPr>
      </w:pPr>
    </w:p>
    <w:p w:rsidR="00B1464F" w:rsidRPr="00B1464F" w:rsidRDefault="00B1464F" w:rsidP="00B1464F">
      <w:pPr>
        <w:shd w:val="clear" w:color="auto" w:fill="FFFFFF"/>
        <w:spacing w:after="240" w:line="240" w:lineRule="auto"/>
        <w:textAlignment w:val="baseline"/>
        <w:rPr>
          <w:rFonts w:eastAsia="Times New Roman" w:cstheme="minorHAnsi"/>
          <w:szCs w:val="18"/>
        </w:rPr>
      </w:pPr>
      <w:r w:rsidRPr="00B1464F">
        <w:rPr>
          <w:rFonts w:eastAsia="Times New Roman" w:cstheme="minorHAnsi"/>
          <w:szCs w:val="18"/>
        </w:rPr>
        <w:t xml:space="preserve">The probability of success = </w:t>
      </w:r>
      <w:r w:rsidR="00624366">
        <w:rPr>
          <w:rFonts w:eastAsia="Times New Roman" w:cstheme="minorHAnsi"/>
          <w:szCs w:val="18"/>
        </w:rPr>
        <w:t>probability of getting a “D”= p</w:t>
      </w:r>
      <w:r w:rsidRPr="00B1464F">
        <w:rPr>
          <w:rFonts w:eastAsia="Times New Roman" w:cstheme="minorHAnsi"/>
          <w:szCs w:val="18"/>
        </w:rPr>
        <w:t xml:space="preserve"> =</w:t>
      </w:r>
      <w:r w:rsidRPr="00EC19E3">
        <w:rPr>
          <w:rFonts w:eastAsia="Times New Roman" w:cstheme="minorHAnsi"/>
          <w:szCs w:val="18"/>
          <w:bdr w:val="none" w:sz="0" w:space="0" w:color="auto" w:frame="1"/>
        </w:rPr>
        <w:t> 1/5</w:t>
      </w:r>
    </w:p>
    <w:p w:rsidR="00B1464F" w:rsidRPr="00B1464F" w:rsidRDefault="00B1464F" w:rsidP="00B1464F">
      <w:pPr>
        <w:shd w:val="clear" w:color="auto" w:fill="FFFFFF"/>
        <w:spacing w:after="0" w:line="240" w:lineRule="auto"/>
        <w:textAlignment w:val="baseline"/>
        <w:rPr>
          <w:rFonts w:eastAsia="Times New Roman" w:cstheme="minorHAnsi"/>
          <w:szCs w:val="18"/>
        </w:rPr>
      </w:pPr>
      <w:r w:rsidRPr="00B1464F">
        <w:rPr>
          <w:rFonts w:eastAsia="Times New Roman" w:cstheme="minorHAnsi"/>
          <w:szCs w:val="18"/>
        </w:rPr>
        <w:t>Hence, the probability of failure = probabil</w:t>
      </w:r>
      <w:r w:rsidR="00624366">
        <w:rPr>
          <w:rFonts w:eastAsia="Times New Roman" w:cstheme="minorHAnsi"/>
          <w:szCs w:val="18"/>
        </w:rPr>
        <w:t>ity of not getting a “D” = 1 - p</w:t>
      </w:r>
      <w:r w:rsidRPr="00B1464F">
        <w:rPr>
          <w:rFonts w:eastAsia="Times New Roman" w:cstheme="minorHAnsi"/>
          <w:szCs w:val="18"/>
        </w:rPr>
        <w:t xml:space="preserve"> = </w:t>
      </w:r>
      <w:r w:rsidRPr="00F155DB">
        <w:rPr>
          <w:rFonts w:eastAsia="Times New Roman" w:cstheme="minorHAnsi"/>
          <w:szCs w:val="18"/>
          <w:bdr w:val="none" w:sz="0" w:space="0" w:color="auto" w:frame="1"/>
        </w:rPr>
        <w:t>4/5</w:t>
      </w:r>
      <w:r w:rsidRPr="00B1464F">
        <w:rPr>
          <w:rFonts w:eastAsia="Times New Roman" w:cstheme="minorHAnsi"/>
          <w:szCs w:val="18"/>
        </w:rPr>
        <w:t>.</w:t>
      </w:r>
    </w:p>
    <w:p w:rsidR="00B94C13" w:rsidRDefault="00B94C13" w:rsidP="006E5B79"/>
    <w:p w:rsidR="00B94C13" w:rsidRDefault="000A7030">
      <w:r w:rsidRPr="001F4BE1">
        <w:rPr>
          <w:rFonts w:eastAsia="Times New Roman" w:cstheme="minorHAnsi"/>
          <w:position w:val="-122"/>
        </w:rPr>
        <w:object w:dxaOrig="9020" w:dyaOrig="2560">
          <v:shape id="_x0000_i1026" type="#_x0000_t75" style="width:450.8pt;height:127.7pt" o:ole="">
            <v:imagedata r:id="rId8" o:title=""/>
          </v:shape>
          <o:OLEObject Type="Embed" ProgID="Equation.DSMT4" ShapeID="_x0000_i1026" DrawAspect="Content" ObjectID="_1613259730" r:id="rId9"/>
        </w:object>
      </w:r>
    </w:p>
    <w:p w:rsidR="00B94C13" w:rsidRPr="006E5B79" w:rsidRDefault="000F7D48" w:rsidP="00B94C13">
      <w:pPr>
        <w:rPr>
          <w:b/>
          <w:u w:val="single"/>
        </w:rPr>
      </w:pPr>
      <w:r>
        <w:rPr>
          <w:b/>
          <w:u w:val="single"/>
        </w:rPr>
        <w:t>TASK 2 –3</w:t>
      </w:r>
      <w:r w:rsidR="00B94C13" w:rsidRPr="006E5B79">
        <w:rPr>
          <w:b/>
          <w:u w:val="single"/>
        </w:rPr>
        <w:t>-</w:t>
      </w:r>
    </w:p>
    <w:p w:rsidR="00B1464F" w:rsidRDefault="00B337B2" w:rsidP="006E5B79">
      <w:r>
        <w:t>Two balls are drawn at random in succession without replacement from an urn containing 4 red balls and 6 black balls. Find the probabilities of all the possible outcomes.</w:t>
      </w:r>
    </w:p>
    <w:p w:rsidR="00B337B2" w:rsidRPr="00B337B2" w:rsidRDefault="00B337B2" w:rsidP="006E5B79">
      <w:pPr>
        <w:rPr>
          <w:b/>
        </w:rPr>
      </w:pPr>
      <w:r w:rsidRPr="00B337B2">
        <w:rPr>
          <w:b/>
        </w:rPr>
        <w:t xml:space="preserve">Solution – </w:t>
      </w:r>
    </w:p>
    <w:p w:rsidR="00EC19E3" w:rsidRPr="00F367E9" w:rsidRDefault="00EC19E3" w:rsidP="00EC19E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0" w:lineRule="auto"/>
      </w:pPr>
      <w:r w:rsidRPr="00F367E9">
        <w:t>First determine the probabilities of the events.</w:t>
      </w:r>
    </w:p>
    <w:p w:rsidR="00EC19E3" w:rsidRPr="00F367E9" w:rsidRDefault="00EC19E3" w:rsidP="00EC19E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0" w:lineRule="auto"/>
      </w:pPr>
    </w:p>
    <w:p w:rsidR="00EC19E3" w:rsidRPr="00F367E9" w:rsidRDefault="00EC19E3" w:rsidP="00EC19E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0" w:lineRule="auto"/>
        <w:rPr>
          <w:b/>
        </w:rPr>
      </w:pPr>
      <w:r w:rsidRPr="00F367E9">
        <w:rPr>
          <w:b/>
        </w:rPr>
        <w:t xml:space="preserve">  Events           Probability</w:t>
      </w:r>
    </w:p>
    <w:p w:rsidR="00EC19E3" w:rsidRPr="00F367E9" w:rsidRDefault="00EC19E3" w:rsidP="00EC19E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0" w:lineRule="auto"/>
      </w:pPr>
      <w:r w:rsidRPr="00F367E9">
        <w:t xml:space="preserve">    RR    </w:t>
      </w:r>
      <w:r>
        <w:t>=</w:t>
      </w:r>
      <w:r w:rsidRPr="00F367E9">
        <w:t xml:space="preserve">      (4/10</w:t>
      </w:r>
      <w:proofErr w:type="gramStart"/>
      <w:r w:rsidRPr="00F367E9">
        <w:t>)(</w:t>
      </w:r>
      <w:proofErr w:type="gramEnd"/>
      <w:r w:rsidRPr="00F367E9">
        <w:t>3/9) = 2/15</w:t>
      </w:r>
    </w:p>
    <w:p w:rsidR="00EC19E3" w:rsidRPr="00F367E9" w:rsidRDefault="00EC19E3" w:rsidP="00EC19E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0" w:lineRule="auto"/>
      </w:pPr>
      <w:r w:rsidRPr="00F367E9">
        <w:t xml:space="preserve">    RB    </w:t>
      </w:r>
      <w:r>
        <w:t>=</w:t>
      </w:r>
      <w:r w:rsidRPr="00F367E9">
        <w:t xml:space="preserve">      (4/10</w:t>
      </w:r>
      <w:proofErr w:type="gramStart"/>
      <w:r w:rsidRPr="00F367E9">
        <w:t>)(</w:t>
      </w:r>
      <w:proofErr w:type="gramEnd"/>
      <w:r w:rsidRPr="00F367E9">
        <w:t>6/9) = 4/15</w:t>
      </w:r>
    </w:p>
    <w:p w:rsidR="00EC19E3" w:rsidRPr="00F367E9" w:rsidRDefault="00EC19E3" w:rsidP="00EC19E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0" w:lineRule="auto"/>
      </w:pPr>
      <w:r>
        <w:t xml:space="preserve">    BR    =</w:t>
      </w:r>
      <w:r w:rsidRPr="00F367E9">
        <w:t xml:space="preserve">   (6/10</w:t>
      </w:r>
      <w:proofErr w:type="gramStart"/>
      <w:r w:rsidRPr="00F367E9">
        <w:t>)(</w:t>
      </w:r>
      <w:proofErr w:type="gramEnd"/>
      <w:r w:rsidRPr="00F367E9">
        <w:t xml:space="preserve">4/9) = 4/15 </w:t>
      </w:r>
    </w:p>
    <w:p w:rsidR="00EC19E3" w:rsidRPr="00F367E9" w:rsidRDefault="00EC19E3" w:rsidP="00EC19E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0" w:lineRule="auto"/>
      </w:pPr>
      <w:r>
        <w:t xml:space="preserve">    BB    =</w:t>
      </w:r>
      <w:r w:rsidRPr="00F367E9">
        <w:t xml:space="preserve">     (6/10</w:t>
      </w:r>
      <w:proofErr w:type="gramStart"/>
      <w:r w:rsidRPr="00F367E9">
        <w:t>)(</w:t>
      </w:r>
      <w:proofErr w:type="gramEnd"/>
      <w:r w:rsidRPr="00F367E9">
        <w:t>5/9) = 1/3</w:t>
      </w:r>
    </w:p>
    <w:p w:rsidR="00EC19E3" w:rsidRPr="00F367E9" w:rsidRDefault="00EC19E3" w:rsidP="00EC19E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0" w:lineRule="auto"/>
      </w:pPr>
    </w:p>
    <w:p w:rsidR="00EC19E3" w:rsidRPr="00F367E9" w:rsidRDefault="00B5167A" w:rsidP="00EC19E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0" w:lineRule="auto"/>
      </w:pPr>
      <w:r>
        <w:t>The probability of 0 black</w:t>
      </w:r>
      <w:r w:rsidR="00EC19E3" w:rsidRPr="00F367E9">
        <w:t xml:space="preserve"> balls (RR)</w:t>
      </w:r>
      <w:r w:rsidR="00EC19E3">
        <w:t xml:space="preserve"> </w:t>
      </w:r>
      <w:r w:rsidR="00EC19E3" w:rsidRPr="00F367E9">
        <w:t>is 2/15</w:t>
      </w:r>
    </w:p>
    <w:p w:rsidR="00EC19E3" w:rsidRPr="00F367E9" w:rsidRDefault="00B5167A" w:rsidP="00EC19E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0" w:lineRule="auto"/>
      </w:pPr>
      <w:r>
        <w:t>The probability of 1 black</w:t>
      </w:r>
      <w:r w:rsidR="00EC19E3" w:rsidRPr="00F367E9">
        <w:t xml:space="preserve"> ball is (RB or BR) is 4/15+4/15 = 8/15</w:t>
      </w:r>
    </w:p>
    <w:p w:rsidR="00EC19E3" w:rsidRPr="00F367E9" w:rsidRDefault="00B5167A" w:rsidP="00EC19E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0" w:lineRule="auto"/>
      </w:pPr>
      <w:r>
        <w:t>The probability of 2 black</w:t>
      </w:r>
      <w:r w:rsidR="00EC19E3" w:rsidRPr="00F367E9">
        <w:t xml:space="preserve"> balls (BB) is 1/3</w:t>
      </w:r>
    </w:p>
    <w:p w:rsidR="00EC19E3" w:rsidRPr="00F367E9" w:rsidRDefault="00EC19E3" w:rsidP="00EC19E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0" w:lineRule="auto"/>
      </w:pPr>
    </w:p>
    <w:p w:rsidR="00EC19E3" w:rsidRPr="00F367E9" w:rsidRDefault="00EC19E3" w:rsidP="00EC19E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0" w:lineRule="auto"/>
      </w:pPr>
      <w:r w:rsidRPr="00F367E9">
        <w:t>So the probability distribution is:</w:t>
      </w:r>
      <w:r>
        <w:t xml:space="preserve"> </w:t>
      </w:r>
      <w:r w:rsidRPr="00F367E9">
        <w:t xml:space="preserve">Z   </w:t>
      </w:r>
      <w:proofErr w:type="gramStart"/>
      <w:r w:rsidRPr="00F367E9">
        <w:t>p(</w:t>
      </w:r>
      <w:proofErr w:type="gramEnd"/>
      <w:r w:rsidRPr="00F367E9">
        <w:t>Z)</w:t>
      </w:r>
      <w:bookmarkStart w:id="0" w:name="_GoBack"/>
      <w:bookmarkEnd w:id="0"/>
    </w:p>
    <w:p w:rsidR="00EC19E3" w:rsidRPr="00F367E9" w:rsidRDefault="00EC19E3" w:rsidP="00EC19E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0" w:lineRule="auto"/>
      </w:pPr>
      <w:r w:rsidRPr="00F367E9">
        <w:t xml:space="preserve">--------   </w:t>
      </w:r>
    </w:p>
    <w:p w:rsidR="00EC19E3" w:rsidRPr="00F367E9" w:rsidRDefault="00EC19E3" w:rsidP="00EC19E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0" w:lineRule="auto"/>
      </w:pPr>
      <w:r w:rsidRPr="00F367E9">
        <w:t>0</w:t>
      </w:r>
      <w:r>
        <w:t xml:space="preserve"> =</w:t>
      </w:r>
      <w:r w:rsidRPr="00F367E9">
        <w:t xml:space="preserve">   </w:t>
      </w:r>
      <w:r w:rsidRPr="00B80C5E">
        <w:rPr>
          <w:b/>
        </w:rPr>
        <w:t>2/15</w:t>
      </w:r>
    </w:p>
    <w:p w:rsidR="00EC19E3" w:rsidRPr="00F367E9" w:rsidRDefault="00EC19E3" w:rsidP="00EC19E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0" w:lineRule="auto"/>
      </w:pPr>
      <w:r w:rsidRPr="00F367E9">
        <w:t xml:space="preserve">1 </w:t>
      </w:r>
      <w:r>
        <w:t>=</w:t>
      </w:r>
      <w:r w:rsidRPr="00F367E9">
        <w:t xml:space="preserve"> </w:t>
      </w:r>
      <w:r w:rsidRPr="00B80C5E">
        <w:rPr>
          <w:b/>
        </w:rPr>
        <w:t>8/15</w:t>
      </w:r>
    </w:p>
    <w:p w:rsidR="00EC19E3" w:rsidRPr="00F367E9" w:rsidRDefault="00EC19E3" w:rsidP="00EC19E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0" w:lineRule="auto"/>
      </w:pPr>
      <w:r w:rsidRPr="00F367E9">
        <w:t xml:space="preserve">2 = </w:t>
      </w:r>
      <w:r w:rsidRPr="00B80C5E">
        <w:rPr>
          <w:b/>
        </w:rPr>
        <w:t>1/3</w:t>
      </w:r>
    </w:p>
    <w:p w:rsidR="00B337B2" w:rsidRPr="00B1464F" w:rsidRDefault="00B337B2" w:rsidP="006E5B79"/>
    <w:sectPr w:rsidR="00B337B2" w:rsidRPr="00B1464F" w:rsidSect="006E5B79">
      <w:headerReference w:type="even" r:id="rId10"/>
      <w:headerReference w:type="default" r:id="rId11"/>
      <w:footerReference w:type="even" r:id="rId12"/>
      <w:footerReference w:type="default" r:id="rId13"/>
      <w:headerReference w:type="first" r:id="rId14"/>
      <w:footerReference w:type="first" r:id="rId15"/>
      <w:pgSz w:w="12240" w:h="15840"/>
      <w:pgMar w:top="810" w:right="1440" w:bottom="1440" w:left="63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60D93" w:rsidRDefault="00E60D93" w:rsidP="006E5B79">
      <w:pPr>
        <w:spacing w:after="0" w:line="240" w:lineRule="auto"/>
      </w:pPr>
      <w:r>
        <w:separator/>
      </w:r>
    </w:p>
  </w:endnote>
  <w:endnote w:type="continuationSeparator" w:id="0">
    <w:p w:rsidR="00E60D93" w:rsidRDefault="00E60D93" w:rsidP="006E5B7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F7D48" w:rsidRDefault="000F7D48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F7D48" w:rsidRDefault="000F7D48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F7D48" w:rsidRDefault="000F7D48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60D93" w:rsidRDefault="00E60D93" w:rsidP="006E5B79">
      <w:pPr>
        <w:spacing w:after="0" w:line="240" w:lineRule="auto"/>
      </w:pPr>
      <w:r>
        <w:separator/>
      </w:r>
    </w:p>
  </w:footnote>
  <w:footnote w:type="continuationSeparator" w:id="0">
    <w:p w:rsidR="00E60D93" w:rsidRDefault="00E60D93" w:rsidP="006E5B7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F7D48" w:rsidRDefault="000F7D48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E5B79" w:rsidRPr="000F7D48" w:rsidRDefault="000F7D48" w:rsidP="000F7D48">
    <w:pPr>
      <w:pStyle w:val="Header"/>
      <w:jc w:val="center"/>
      <w:rPr>
        <w:b/>
        <w:u w:val="thick"/>
      </w:rPr>
    </w:pPr>
    <w:proofErr w:type="gramStart"/>
    <w:r w:rsidRPr="000F7D48">
      <w:rPr>
        <w:b/>
        <w:u w:val="thick"/>
      </w:rPr>
      <w:t xml:space="preserve">STATISTICS </w:t>
    </w:r>
    <w:r w:rsidR="006E5B79" w:rsidRPr="000F7D48">
      <w:rPr>
        <w:b/>
        <w:u w:val="thick"/>
      </w:rPr>
      <w:t xml:space="preserve"> 1</w:t>
    </w:r>
    <w:proofErr w:type="gramEnd"/>
    <w:r w:rsidR="006E5B79" w:rsidRPr="000F7D48">
      <w:rPr>
        <w:b/>
        <w:u w:val="thick"/>
      </w:rPr>
      <w:t xml:space="preserve"> &amp; 2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F7D48" w:rsidRDefault="000F7D48">
    <w:pPr>
      <w:pStyle w:val="Header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6E5B79"/>
    <w:rsid w:val="000A7030"/>
    <w:rsid w:val="000F7D48"/>
    <w:rsid w:val="001F4BE1"/>
    <w:rsid w:val="00345768"/>
    <w:rsid w:val="00624366"/>
    <w:rsid w:val="006E5B79"/>
    <w:rsid w:val="007A5CE6"/>
    <w:rsid w:val="007B4ADD"/>
    <w:rsid w:val="00871324"/>
    <w:rsid w:val="009C5D76"/>
    <w:rsid w:val="00A652D7"/>
    <w:rsid w:val="00A731E2"/>
    <w:rsid w:val="00B1464F"/>
    <w:rsid w:val="00B337B2"/>
    <w:rsid w:val="00B5167A"/>
    <w:rsid w:val="00B80C5E"/>
    <w:rsid w:val="00B94C13"/>
    <w:rsid w:val="00C761AE"/>
    <w:rsid w:val="00CB31F4"/>
    <w:rsid w:val="00D25807"/>
    <w:rsid w:val="00E01D13"/>
    <w:rsid w:val="00E14782"/>
    <w:rsid w:val="00E234A7"/>
    <w:rsid w:val="00E2356F"/>
    <w:rsid w:val="00E5414B"/>
    <w:rsid w:val="00E60D93"/>
    <w:rsid w:val="00EC19E3"/>
    <w:rsid w:val="00F155DB"/>
    <w:rsid w:val="00F8432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652D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E5B7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E5B79"/>
  </w:style>
  <w:style w:type="paragraph" w:styleId="Footer">
    <w:name w:val="footer"/>
    <w:basedOn w:val="Normal"/>
    <w:link w:val="FooterChar"/>
    <w:uiPriority w:val="99"/>
    <w:unhideWhenUsed/>
    <w:rsid w:val="006E5B7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E5B79"/>
  </w:style>
  <w:style w:type="character" w:customStyle="1" w:styleId="contentlatex">
    <w:name w:val="content_latex"/>
    <w:basedOn w:val="DefaultParagraphFont"/>
    <w:rsid w:val="00E14782"/>
  </w:style>
  <w:style w:type="character" w:customStyle="1" w:styleId="mn">
    <w:name w:val="mn"/>
    <w:basedOn w:val="DefaultParagraphFont"/>
    <w:rsid w:val="00E14782"/>
  </w:style>
  <w:style w:type="character" w:customStyle="1" w:styleId="mjxassistivemathml">
    <w:name w:val="mjx_assistive_mathml"/>
    <w:basedOn w:val="DefaultParagraphFont"/>
    <w:rsid w:val="00E14782"/>
  </w:style>
  <w:style w:type="character" w:customStyle="1" w:styleId="mo">
    <w:name w:val="mo"/>
    <w:basedOn w:val="DefaultParagraphFont"/>
    <w:rsid w:val="00E14782"/>
  </w:style>
  <w:style w:type="character" w:customStyle="1" w:styleId="apple-tab-span">
    <w:name w:val="apple-tab-span"/>
    <w:basedOn w:val="DefaultParagraphFont"/>
    <w:rsid w:val="00E14782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E5B7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E5B79"/>
  </w:style>
  <w:style w:type="paragraph" w:styleId="Footer">
    <w:name w:val="footer"/>
    <w:basedOn w:val="Normal"/>
    <w:link w:val="FooterChar"/>
    <w:uiPriority w:val="99"/>
    <w:unhideWhenUsed/>
    <w:rsid w:val="006E5B7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E5B79"/>
  </w:style>
  <w:style w:type="character" w:customStyle="1" w:styleId="contentlatex">
    <w:name w:val="content_latex"/>
    <w:basedOn w:val="DefaultParagraphFont"/>
    <w:rsid w:val="00E14782"/>
  </w:style>
  <w:style w:type="character" w:customStyle="1" w:styleId="mn">
    <w:name w:val="mn"/>
    <w:basedOn w:val="DefaultParagraphFont"/>
    <w:rsid w:val="00E14782"/>
  </w:style>
  <w:style w:type="character" w:customStyle="1" w:styleId="mjxassistivemathml">
    <w:name w:val="mjx_assistive_mathml"/>
    <w:basedOn w:val="DefaultParagraphFont"/>
    <w:rsid w:val="00E14782"/>
  </w:style>
  <w:style w:type="character" w:customStyle="1" w:styleId="mo">
    <w:name w:val="mo"/>
    <w:basedOn w:val="DefaultParagraphFont"/>
    <w:rsid w:val="00E14782"/>
  </w:style>
  <w:style w:type="character" w:customStyle="1" w:styleId="apple-tab-span">
    <w:name w:val="apple-tab-span"/>
    <w:basedOn w:val="DefaultParagraphFont"/>
    <w:rsid w:val="00E14782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5570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7497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34182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5736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1370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8523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01190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648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6126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5036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8486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31824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71846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4913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67911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7217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0481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7460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82729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12614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24656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oter" Target="footer2.xml"/><Relationship Id="rId18" Type="http://schemas.microsoft.com/office/2007/relationships/stylesWithEffects" Target="stylesWithEffects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oter" Target="footer1.xml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header" Target="header2.xml"/><Relationship Id="rId5" Type="http://schemas.openxmlformats.org/officeDocument/2006/relationships/endnotes" Target="endnotes.xml"/><Relationship Id="rId15" Type="http://schemas.openxmlformats.org/officeDocument/2006/relationships/footer" Target="footer3.xml"/><Relationship Id="rId10" Type="http://schemas.openxmlformats.org/officeDocument/2006/relationships/header" Target="head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2</TotalTime>
  <Pages>2</Pages>
  <Words>255</Words>
  <Characters>1458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debasish</cp:lastModifiedBy>
  <cp:revision>6</cp:revision>
  <cp:lastPrinted>2018-11-12T06:38:00Z</cp:lastPrinted>
  <dcterms:created xsi:type="dcterms:W3CDTF">2018-11-12T06:41:00Z</dcterms:created>
  <dcterms:modified xsi:type="dcterms:W3CDTF">2019-03-04T21:25:00Z</dcterms:modified>
</cp:coreProperties>
</file>